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994" r:id="rId2"/>
    <p:sldId id="1030" r:id="rId3"/>
    <p:sldId id="809" r:id="rId4"/>
    <p:sldId id="852" r:id="rId5"/>
    <p:sldId id="995" r:id="rId6"/>
    <p:sldId id="970" r:id="rId7"/>
    <p:sldId id="997" r:id="rId8"/>
    <p:sldId id="1024" r:id="rId9"/>
    <p:sldId id="999" r:id="rId10"/>
    <p:sldId id="1025" r:id="rId11"/>
    <p:sldId id="1017" r:id="rId12"/>
    <p:sldId id="1001" r:id="rId13"/>
    <p:sldId id="1026" r:id="rId14"/>
    <p:sldId id="985" r:id="rId15"/>
    <p:sldId id="986" r:id="rId16"/>
    <p:sldId id="1027" r:id="rId17"/>
    <p:sldId id="1028" r:id="rId18"/>
    <p:sldId id="1029" r:id="rId19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94"/>
            <p14:sldId id="1030"/>
            <p14:sldId id="809"/>
            <p14:sldId id="852"/>
            <p14:sldId id="995"/>
            <p14:sldId id="970"/>
            <p14:sldId id="997"/>
            <p14:sldId id="1024"/>
            <p14:sldId id="999"/>
            <p14:sldId id="1025"/>
            <p14:sldId id="1017"/>
            <p14:sldId id="1001"/>
            <p14:sldId id="1026"/>
            <p14:sldId id="985"/>
            <p14:sldId id="986"/>
            <p14:sldId id="1027"/>
            <p14:sldId id="1028"/>
            <p14:sldId id="102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2EFF5"/>
    <a:srgbClr val="DEE7CF"/>
    <a:srgbClr val="DEF4F6"/>
    <a:srgbClr val="FAF0F0"/>
    <a:srgbClr val="F5E4E3"/>
    <a:srgbClr val="1D5E75"/>
    <a:srgbClr val="255997"/>
    <a:srgbClr val="FDEDD3"/>
    <a:srgbClr val="FEF5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 varScale="1">
        <p:scale>
          <a:sx n="65" d="100"/>
          <a:sy n="65" d="100"/>
        </p:scale>
        <p:origin x="732" y="48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1841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3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28.png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image" Target="../media/image60.wmf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54.bin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10.png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10.png"/><Relationship Id="rId9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82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5.wmf"/><Relationship Id="rId5" Type="http://schemas.openxmlformats.org/officeDocument/2006/relationships/image" Target="../media/image81.png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png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94.wmf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9.wmf"/><Relationship Id="rId5" Type="http://schemas.openxmlformats.org/officeDocument/2006/relationships/image" Target="../media/image96.png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37.png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07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png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9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pn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11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10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8.png"/><Relationship Id="rId9" Type="http://schemas.openxmlformats.org/officeDocument/2006/relationships/image" Target="../media/image10.png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28.png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1.wmf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png"/><Relationship Id="rId11" Type="http://schemas.openxmlformats.org/officeDocument/2006/relationships/image" Target="../media/image30.wmf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0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3.png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png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306933" y="2809875"/>
            <a:ext cx="6292679" cy="1219200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155" y="1456418"/>
            <a:ext cx="5124978" cy="807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8930" y="2800350"/>
            <a:ext cx="12922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0" r="7001" b="17909"/>
          <a:stretch/>
        </p:blipFill>
        <p:spPr bwMode="auto">
          <a:xfrm>
            <a:off x="3933778" y="2886941"/>
            <a:ext cx="5297921" cy="1065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175" y="292943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8386"/>
              </p:ext>
            </p:extLst>
          </p:nvPr>
        </p:nvGraphicFramePr>
        <p:xfrm>
          <a:off x="2312131" y="3262313"/>
          <a:ext cx="65420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1" name="Equation" r:id="rId5" imgW="2527200" imgH="241200" progId="Equation.DSMT4">
                  <p:embed/>
                </p:oleObj>
              </mc:Choice>
              <mc:Fallback>
                <p:oleObj name="Equation" r:id="rId5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131" y="3262313"/>
                        <a:ext cx="65420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50376" y="1143000"/>
            <a:ext cx="11735236" cy="1682921"/>
            <a:chOff x="150376" y="1143000"/>
            <a:chExt cx="11735236" cy="1682921"/>
          </a:xfrm>
        </p:grpSpPr>
        <p:sp>
          <p:nvSpPr>
            <p:cNvPr id="9" name="Rounded Rectangle 8"/>
            <p:cNvSpPr/>
            <p:nvPr/>
          </p:nvSpPr>
          <p:spPr>
            <a:xfrm>
              <a:off x="1742930" y="1143000"/>
              <a:ext cx="10142682" cy="1682921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08212" y="1188752"/>
              <a:ext cx="95250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Rút gọn các biểu thức sau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1143000"/>
              <a:ext cx="1515280" cy="1523605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578154" y="1574722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3" name="Picture 1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453665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694205"/>
                </p:ext>
              </p:extLst>
            </p:nvPr>
          </p:nvGraphicFramePr>
          <p:xfrm>
            <a:off x="2863849" y="1624731"/>
            <a:ext cx="4373563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2" name="Equation" r:id="rId9" imgW="1688760" imgH="241200" progId="Equation.DSMT4">
                    <p:embed/>
                  </p:oleObj>
                </mc:Choice>
                <mc:Fallback>
                  <p:oleObj name="Equation" r:id="rId9" imgW="1688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849" y="1624731"/>
                          <a:ext cx="4373563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320886"/>
                </p:ext>
              </p:extLst>
            </p:nvPr>
          </p:nvGraphicFramePr>
          <p:xfrm>
            <a:off x="2863849" y="2125835"/>
            <a:ext cx="6083300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3" name="Equation" r:id="rId11" imgW="2349360" imgH="241200" progId="Equation.DSMT4">
                    <p:embed/>
                  </p:oleObj>
                </mc:Choice>
                <mc:Fallback>
                  <p:oleObj name="Equation" r:id="rId11" imgW="234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849" y="2125835"/>
                          <a:ext cx="6083300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HIỆU HAI LẬP PHƯƠ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ệu hai lập phươ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19863"/>
              </p:ext>
            </p:extLst>
          </p:nvPr>
        </p:nvGraphicFramePr>
        <p:xfrm>
          <a:off x="6627812" y="3810000"/>
          <a:ext cx="24653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4" name="Equation" r:id="rId13" imgW="952200" imgH="304560" progId="Equation.DSMT4">
                  <p:embed/>
                </p:oleObj>
              </mc:Choice>
              <mc:Fallback>
                <p:oleObj name="Equation" r:id="rId13" imgW="952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3810000"/>
                        <a:ext cx="24653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2035"/>
              </p:ext>
            </p:extLst>
          </p:nvPr>
        </p:nvGraphicFramePr>
        <p:xfrm>
          <a:off x="9021763" y="3908425"/>
          <a:ext cx="1052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5" name="Equation" r:id="rId15" imgW="406080" imgH="177480" progId="Equation.DSMT4">
                  <p:embed/>
                </p:oleObj>
              </mc:Choice>
              <mc:Fallback>
                <p:oleObj name="Equation" r:id="rId15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763" y="3908425"/>
                        <a:ext cx="10525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85068"/>
              </p:ext>
            </p:extLst>
          </p:nvPr>
        </p:nvGraphicFramePr>
        <p:xfrm>
          <a:off x="2312131" y="4445000"/>
          <a:ext cx="60817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6" name="Equation" r:id="rId17" imgW="2349360" imgH="241200" progId="Equation.DSMT4">
                  <p:embed/>
                </p:oleObj>
              </mc:Choice>
              <mc:Fallback>
                <p:oleObj name="Equation" r:id="rId17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131" y="4445000"/>
                        <a:ext cx="60817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09320"/>
              </p:ext>
            </p:extLst>
          </p:nvPr>
        </p:nvGraphicFramePr>
        <p:xfrm>
          <a:off x="4722812" y="4992688"/>
          <a:ext cx="35829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7" name="Equation" r:id="rId19" imgW="1384200" imgH="241200" progId="Equation.DSMT4">
                  <p:embed/>
                </p:oleObj>
              </mc:Choice>
              <mc:Fallback>
                <p:oleObj name="Equation" r:id="rId19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4992688"/>
                        <a:ext cx="35829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6617"/>
              </p:ext>
            </p:extLst>
          </p:nvPr>
        </p:nvGraphicFramePr>
        <p:xfrm>
          <a:off x="4722812" y="5588000"/>
          <a:ext cx="391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8" name="Equation" r:id="rId21" imgW="1511280" imgH="304560" progId="Equation.DSMT4">
                  <p:embed/>
                </p:oleObj>
              </mc:Choice>
              <mc:Fallback>
                <p:oleObj name="Equation" r:id="rId21" imgW="1511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5588000"/>
                        <a:ext cx="391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53558"/>
              </p:ext>
            </p:extLst>
          </p:nvPr>
        </p:nvGraphicFramePr>
        <p:xfrm>
          <a:off x="4722812" y="6172200"/>
          <a:ext cx="755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9" name="Equation" r:id="rId23" imgW="291960" imgH="215640" progId="Equation.DSMT4">
                  <p:embed/>
                </p:oleObj>
              </mc:Choice>
              <mc:Fallback>
                <p:oleObj name="Equation" r:id="rId23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6172200"/>
                        <a:ext cx="755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087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667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49022"/>
              </p:ext>
            </p:extLst>
          </p:nvPr>
        </p:nvGraphicFramePr>
        <p:xfrm>
          <a:off x="3884612" y="3249375"/>
          <a:ext cx="2241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6"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3249375"/>
                        <a:ext cx="2241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HIỆU HAI LẬP PHƯƠ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ệu hai lập phươ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0812" y="1143000"/>
            <a:ext cx="11582401" cy="1481229"/>
            <a:chOff x="150812" y="1219200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1295400"/>
              <a:ext cx="9753600" cy="1326415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360612" y="1397191"/>
                  <a:ext cx="9372600" cy="532239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1. Viết đa thức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𝟖</m:t>
                      </m:r>
                    </m:oMath>
                  </a14:m>
                  <a:r>
                    <a:rPr lang="en-US" sz="2600" b="1" smtClean="0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dưới dạng tích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0612" y="1397191"/>
                  <a:ext cx="9372600" cy="53223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780" t="-6897" b="-241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1219200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624699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522768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360612" y="1958607"/>
              <a:ext cx="3962400" cy="53223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2. Rút gọn biểu thức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42666397"/>
                    </p:ext>
                  </p:extLst>
                </p:nvPr>
              </p:nvGraphicFramePr>
              <p:xfrm>
                <a:off x="6094412" y="1941357"/>
                <a:ext cx="4664075" cy="5667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1357" name="Equation" r:id="rId10" imgW="1981080" imgH="241200" progId="Equation.DSMT4">
                        <p:embed/>
                      </p:oleObj>
                    </mc:Choice>
                    <mc:Fallback>
                      <p:oleObj name="Equation" r:id="rId10" imgW="19810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4412" y="1941357"/>
                              <a:ext cx="4664075" cy="566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42666397"/>
                    </p:ext>
                  </p:extLst>
                </p:nvPr>
              </p:nvGraphicFramePr>
              <p:xfrm>
                <a:off x="6094412" y="1941357"/>
                <a:ext cx="4664075" cy="5667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1261" name="Equation" r:id="rId12" imgW="1981080" imgH="241200" progId="Equation.DSMT4">
                        <p:embed/>
                      </p:oleObj>
                    </mc:Choice>
                    <mc:Fallback>
                      <p:oleObj name="Equation" r:id="rId12" imgW="19810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4412" y="1941357"/>
                              <a:ext cx="4664075" cy="566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1" name="TextBox 20"/>
          <p:cNvSpPr txBox="1"/>
          <p:nvPr/>
        </p:nvSpPr>
        <p:spPr>
          <a:xfrm>
            <a:off x="2178431" y="3274457"/>
            <a:ext cx="1969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b="1" smtClean="0">
                <a:latin typeface="Arial" pitchFamily="34" charset="0"/>
                <a:cs typeface="Arial" pitchFamily="34" charset="0"/>
              </a:rPr>
              <a:t>1. Ta có :</a:t>
            </a:r>
            <a:endParaRPr lang="en-US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41297"/>
              </p:ext>
            </p:extLst>
          </p:nvPr>
        </p:nvGraphicFramePr>
        <p:xfrm>
          <a:off x="6094412" y="3198575"/>
          <a:ext cx="3108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8" name="Equation" r:id="rId14" imgW="1320480" imgH="241200" progId="Equation.DSMT4">
                  <p:embed/>
                </p:oleObj>
              </mc:Choice>
              <mc:Fallback>
                <p:oleObj name="Equation" r:id="rId14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2" y="3198575"/>
                        <a:ext cx="31083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78431" y="4038600"/>
            <a:ext cx="1969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b="1" smtClean="0">
                <a:latin typeface="Arial" pitchFamily="34" charset="0"/>
                <a:cs typeface="Arial" pitchFamily="34" charset="0"/>
              </a:rPr>
              <a:t>2. Ta có :</a:t>
            </a:r>
            <a:endParaRPr lang="en-US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65871"/>
              </p:ext>
            </p:extLst>
          </p:nvPr>
        </p:nvGraphicFramePr>
        <p:xfrm>
          <a:off x="3860800" y="4001452"/>
          <a:ext cx="46624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9" name="Equation" r:id="rId16" imgW="1981080" imgH="241200" progId="Equation.DSMT4">
                  <p:embed/>
                </p:oleObj>
              </mc:Choice>
              <mc:Fallback>
                <p:oleObj name="Equation" r:id="rId16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001452"/>
                        <a:ext cx="46624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76573"/>
              </p:ext>
            </p:extLst>
          </p:nvPr>
        </p:nvGraphicFramePr>
        <p:xfrm>
          <a:off x="3957638" y="4559618"/>
          <a:ext cx="57975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0" name="Equation" r:id="rId18" imgW="2463480" imgH="304560" progId="Equation.DSMT4">
                  <p:embed/>
                </p:oleObj>
              </mc:Choice>
              <mc:Fallback>
                <p:oleObj name="Equation" r:id="rId18" imgW="2463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559618"/>
                        <a:ext cx="57975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18993"/>
              </p:ext>
            </p:extLst>
          </p:nvPr>
        </p:nvGraphicFramePr>
        <p:xfrm>
          <a:off x="3957638" y="5257800"/>
          <a:ext cx="29892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1" name="Equation" r:id="rId19" imgW="1269720" imgH="241200" progId="Equation.DSMT4">
                  <p:embed/>
                </p:oleObj>
              </mc:Choice>
              <mc:Fallback>
                <p:oleObj name="Equation" r:id="rId19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5257800"/>
                        <a:ext cx="29892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76284"/>
              </p:ext>
            </p:extLst>
          </p:nvPr>
        </p:nvGraphicFramePr>
        <p:xfrm>
          <a:off x="3957638" y="5943600"/>
          <a:ext cx="26908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2" name="Equation" r:id="rId21" imgW="1143000" imgH="241200" progId="Equation.DSMT4">
                  <p:embed/>
                </p:oleObj>
              </mc:Choice>
              <mc:Fallback>
                <p:oleObj name="Equation" r:id="rId21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5943600"/>
                        <a:ext cx="26908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42438"/>
              </p:ext>
            </p:extLst>
          </p:nvPr>
        </p:nvGraphicFramePr>
        <p:xfrm>
          <a:off x="6627812" y="5943600"/>
          <a:ext cx="10763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3" name="Equation" r:id="rId23" imgW="457200" imgH="215640" progId="Equation.DSMT4">
                  <p:embed/>
                </p:oleObj>
              </mc:Choice>
              <mc:Fallback>
                <p:oleObj name="Equation" r:id="rId23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5943600"/>
                        <a:ext cx="10763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063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41" y="264262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513012" y="3122295"/>
            <a:ext cx="1752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82304"/>
              </p:ext>
            </p:extLst>
          </p:nvPr>
        </p:nvGraphicFramePr>
        <p:xfrm>
          <a:off x="4252119" y="3034188"/>
          <a:ext cx="3518693" cy="62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5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119" y="3034188"/>
                        <a:ext cx="3518693" cy="62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4137" y="1073551"/>
            <a:ext cx="11857143" cy="1569076"/>
            <a:chOff x="84137" y="1073551"/>
            <a:chExt cx="11857143" cy="1569076"/>
          </a:xfrm>
        </p:grpSpPr>
        <p:sp>
          <p:nvSpPr>
            <p:cNvPr id="14" name="Rounded Rectangle 13"/>
            <p:cNvSpPr/>
            <p:nvPr/>
          </p:nvSpPr>
          <p:spPr>
            <a:xfrm>
              <a:off x="1987550" y="1171575"/>
              <a:ext cx="9953730" cy="1266825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546913" y="1328452"/>
                  <a:ext cx="7052699" cy="957548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Giải quyết tình huống mở 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đầu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.</a:t>
                  </a:r>
                  <a:endParaRPr lang="en-US" sz="2600" b="1" smtClean="0">
                    <a:latin typeface="Arial" pitchFamily="34" charset="0"/>
                    <a:cs typeface="Arial" pitchFamily="34" charset="0"/>
                  </a:endParaRPr>
                </a:p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iết đa thức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𝟔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𝟔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dưới dạng tích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6913" y="1328452"/>
                  <a:ext cx="7052699" cy="95754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124" t="-4459" b="-10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1073551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682" y="1484298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HIỆU HAI LẬP PHƯƠ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ệu hai lập phươ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88232"/>
              </p:ext>
            </p:extLst>
          </p:nvPr>
        </p:nvGraphicFramePr>
        <p:xfrm>
          <a:off x="5430898" y="3665538"/>
          <a:ext cx="535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6" name="Equation" r:id="rId10" imgW="2070000" imgH="304560" progId="Equation.DSMT4">
                  <p:embed/>
                </p:oleObj>
              </mc:Choice>
              <mc:Fallback>
                <p:oleObj name="Equation" r:id="rId10" imgW="2070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98" y="3665538"/>
                        <a:ext cx="5359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81685"/>
              </p:ext>
            </p:extLst>
          </p:nvPr>
        </p:nvGraphicFramePr>
        <p:xfrm>
          <a:off x="5432486" y="4470400"/>
          <a:ext cx="4340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7" name="Equation" r:id="rId12" imgW="1676160" imgH="304560" progId="Equation.DSMT4">
                  <p:embed/>
                </p:oleObj>
              </mc:Choice>
              <mc:Fallback>
                <p:oleObj name="Equation" r:id="rId12" imgW="1676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86" y="4470400"/>
                        <a:ext cx="43402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9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2" y="185737"/>
            <a:ext cx="9693276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1260923" y="1181100"/>
            <a:ext cx="8872089" cy="4914900"/>
            <a:chOff x="1260923" y="1181100"/>
            <a:chExt cx="8872089" cy="4914900"/>
          </a:xfrm>
        </p:grpSpPr>
        <p:sp>
          <p:nvSpPr>
            <p:cNvPr id="5" name="Rounded Rectangle 4"/>
            <p:cNvSpPr/>
            <p:nvPr/>
          </p:nvSpPr>
          <p:spPr>
            <a:xfrm>
              <a:off x="3503612" y="1181100"/>
              <a:ext cx="6629400" cy="4724400"/>
            </a:xfrm>
            <a:prstGeom prst="roundRect">
              <a:avLst>
                <a:gd name="adj" fmla="val 3628"/>
              </a:avLst>
            </a:prstGeom>
            <a:blipFill dpi="0"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365523"/>
                </p:ext>
              </p:extLst>
            </p:nvPr>
          </p:nvGraphicFramePr>
          <p:xfrm>
            <a:off x="4505325" y="1395412"/>
            <a:ext cx="373538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8" name="Equation" r:id="rId6" imgW="1587240" imgH="228600" progId="Equation.DSMT4">
                    <p:embed/>
                  </p:oleObj>
                </mc:Choice>
                <mc:Fallback>
                  <p:oleObj name="Equation" r:id="rId6" imgW="158724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1395412"/>
                          <a:ext cx="3735387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748074"/>
                </p:ext>
              </p:extLst>
            </p:nvPr>
          </p:nvGraphicFramePr>
          <p:xfrm>
            <a:off x="4505325" y="2048668"/>
            <a:ext cx="38544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9" name="Equation" r:id="rId8" imgW="1638000" imgH="228600" progId="Equation.DSMT4">
                    <p:embed/>
                  </p:oleObj>
                </mc:Choice>
                <mc:Fallback>
                  <p:oleObj name="Equation" r:id="rId8" imgW="1638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2048668"/>
                          <a:ext cx="38544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032276"/>
                </p:ext>
              </p:extLst>
            </p:nvPr>
          </p:nvGraphicFramePr>
          <p:xfrm>
            <a:off x="4505325" y="2705099"/>
            <a:ext cx="38544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0" name="Equation" r:id="rId10" imgW="1638000" imgH="228600" progId="Equation.DSMT4">
                    <p:embed/>
                  </p:oleObj>
                </mc:Choice>
                <mc:Fallback>
                  <p:oleObj name="Equation" r:id="rId10" imgW="1638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2705099"/>
                          <a:ext cx="38544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101891"/>
                </p:ext>
              </p:extLst>
            </p:nvPr>
          </p:nvGraphicFramePr>
          <p:xfrm>
            <a:off x="4505325" y="3355180"/>
            <a:ext cx="517048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1" name="Equation" r:id="rId12" imgW="2197080" imgH="228600" progId="Equation.DSMT4">
                    <p:embed/>
                  </p:oleObj>
                </mc:Choice>
                <mc:Fallback>
                  <p:oleObj name="Equation" r:id="rId12" imgW="2197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3355180"/>
                          <a:ext cx="5170487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192271"/>
                </p:ext>
              </p:extLst>
            </p:nvPr>
          </p:nvGraphicFramePr>
          <p:xfrm>
            <a:off x="4505325" y="4008436"/>
            <a:ext cx="517048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2" name="Equation" r:id="rId14" imgW="2197080" imgH="228600" progId="Equation.DSMT4">
                    <p:embed/>
                  </p:oleObj>
                </mc:Choice>
                <mc:Fallback>
                  <p:oleObj name="Equation" r:id="rId14" imgW="2197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4008436"/>
                          <a:ext cx="5170487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48130"/>
                </p:ext>
              </p:extLst>
            </p:nvPr>
          </p:nvGraphicFramePr>
          <p:xfrm>
            <a:off x="4505325" y="4661692"/>
            <a:ext cx="4932363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3" name="Equation" r:id="rId16" imgW="2095200" imgH="228600" progId="Equation.DSMT4">
                    <p:embed/>
                  </p:oleObj>
                </mc:Choice>
                <mc:Fallback>
                  <p:oleObj name="Equation" r:id="rId16" imgW="2095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4661692"/>
                          <a:ext cx="4932363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345667"/>
                </p:ext>
              </p:extLst>
            </p:nvPr>
          </p:nvGraphicFramePr>
          <p:xfrm>
            <a:off x="4505325" y="5314949"/>
            <a:ext cx="490378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4" name="Equation" r:id="rId18" imgW="2082600" imgH="228600" progId="Equation.DSMT4">
                    <p:embed/>
                  </p:oleObj>
                </mc:Choice>
                <mc:Fallback>
                  <p:oleObj name="Equation" r:id="rId18" imgW="2082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5314949"/>
                          <a:ext cx="490378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431" name="Picture 7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923" y="2235201"/>
              <a:ext cx="2852289" cy="3860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17359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1055" flipH="1">
            <a:off x="77478" y="5366495"/>
            <a:ext cx="1224069" cy="160784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897" y="0"/>
            <a:ext cx="111392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150697"/>
            <a:ext cx="9973513" cy="15257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132012" y="269557"/>
            <a:ext cx="99822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>
                <a:latin typeface="Arial" pitchFamily="34" charset="0"/>
                <a:cs typeface="Arial" pitchFamily="34" charset="0"/>
              </a:rPr>
              <a:t>Viết các biểu thức sau dưới dạng tổng hay hiệu hai lập phương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1828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2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49509"/>
              </p:ext>
            </p:extLst>
          </p:nvPr>
        </p:nvGraphicFramePr>
        <p:xfrm>
          <a:off x="2513012" y="881062"/>
          <a:ext cx="3502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3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2" y="881062"/>
                        <a:ext cx="35020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80638"/>
              </p:ext>
            </p:extLst>
          </p:nvPr>
        </p:nvGraphicFramePr>
        <p:xfrm>
          <a:off x="7021512" y="881062"/>
          <a:ext cx="3949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4" name="Equation" r:id="rId9" imgW="1676160" imgH="241200" progId="Equation.DSMT4">
                  <p:embed/>
                </p:oleObj>
              </mc:Choice>
              <mc:Fallback>
                <p:oleObj name="Equation" r:id="rId9" imgW="1676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2" y="881062"/>
                        <a:ext cx="39497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42412"/>
              </p:ext>
            </p:extLst>
          </p:nvPr>
        </p:nvGraphicFramePr>
        <p:xfrm>
          <a:off x="2190267" y="2362200"/>
          <a:ext cx="3502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5" name="Equation" r:id="rId11" imgW="1485720" imgH="241200" progId="Equation.DSMT4">
                  <p:embed/>
                </p:oleObj>
              </mc:Choice>
              <mc:Fallback>
                <p:oleObj name="Equation" r:id="rId11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267" y="2362200"/>
                        <a:ext cx="3502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43962"/>
              </p:ext>
            </p:extLst>
          </p:nvPr>
        </p:nvGraphicFramePr>
        <p:xfrm>
          <a:off x="5713412" y="2362200"/>
          <a:ext cx="3382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6" name="Equation" r:id="rId13" imgW="1434960" imgH="241200" progId="Equation.DSMT4">
                  <p:embed/>
                </p:oleObj>
              </mc:Choice>
              <mc:Fallback>
                <p:oleObj name="Equation" r:id="rId13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2362200"/>
                        <a:ext cx="33829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88384"/>
              </p:ext>
            </p:extLst>
          </p:nvPr>
        </p:nvGraphicFramePr>
        <p:xfrm>
          <a:off x="5775324" y="3048000"/>
          <a:ext cx="1347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7" name="Equation" r:id="rId15" imgW="571320" imgH="215640" progId="Equation.DSMT4">
                  <p:embed/>
                </p:oleObj>
              </mc:Choice>
              <mc:Fallback>
                <p:oleObj name="Equation" r:id="rId15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4" y="3048000"/>
                        <a:ext cx="13477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41559"/>
              </p:ext>
            </p:extLst>
          </p:nvPr>
        </p:nvGraphicFramePr>
        <p:xfrm>
          <a:off x="7161212" y="3048000"/>
          <a:ext cx="1408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8" name="Equation" r:id="rId17" imgW="596880" imgH="215640" progId="Equation.DSMT4">
                  <p:embed/>
                </p:oleObj>
              </mc:Choice>
              <mc:Fallback>
                <p:oleObj name="Equation" r:id="rId17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2" y="3048000"/>
                        <a:ext cx="14081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9598"/>
              </p:ext>
            </p:extLst>
          </p:nvPr>
        </p:nvGraphicFramePr>
        <p:xfrm>
          <a:off x="2132012" y="3886200"/>
          <a:ext cx="40116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9" name="Equation" r:id="rId19" imgW="1701720" imgH="241200" progId="Equation.DSMT4">
                  <p:embed/>
                </p:oleObj>
              </mc:Choice>
              <mc:Fallback>
                <p:oleObj name="Equation" r:id="rId19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3886200"/>
                        <a:ext cx="40116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30977"/>
              </p:ext>
            </p:extLst>
          </p:nvPr>
        </p:nvGraphicFramePr>
        <p:xfrm>
          <a:off x="6170612" y="3886200"/>
          <a:ext cx="41624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0" name="Equation" r:id="rId21" imgW="1765080" imgH="304560" progId="Equation.DSMT4">
                  <p:embed/>
                </p:oleObj>
              </mc:Choice>
              <mc:Fallback>
                <p:oleObj name="Equation" r:id="rId21" imgW="1765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2" y="3886200"/>
                        <a:ext cx="41624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2997"/>
              </p:ext>
            </p:extLst>
          </p:nvPr>
        </p:nvGraphicFramePr>
        <p:xfrm>
          <a:off x="6167810" y="4689475"/>
          <a:ext cx="1766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1" name="Equation" r:id="rId23" imgW="749160" imgH="241200" progId="Equation.DSMT4">
                  <p:embed/>
                </p:oleObj>
              </mc:Choice>
              <mc:Fallback>
                <p:oleObj name="Equation" r:id="rId23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810" y="4689475"/>
                        <a:ext cx="17668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30553"/>
              </p:ext>
            </p:extLst>
          </p:nvPr>
        </p:nvGraphicFramePr>
        <p:xfrm>
          <a:off x="7923212" y="4689475"/>
          <a:ext cx="1498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2" name="Equation" r:id="rId25" imgW="634680" imgH="241200" progId="Equation.DSMT4">
                  <p:embed/>
                </p:oleObj>
              </mc:Choice>
              <mc:Fallback>
                <p:oleObj name="Equation" r:id="rId25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689475"/>
                        <a:ext cx="1498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267648"/>
            <a:ext cx="9973513" cy="1246827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84412" y="587706"/>
            <a:ext cx="75453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Thay               bằng biểu thức thích hợp 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3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25824" y="567226"/>
            <a:ext cx="762000" cy="53340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678937"/>
              </p:ext>
            </p:extLst>
          </p:nvPr>
        </p:nvGraphicFramePr>
        <p:xfrm>
          <a:off x="3453606" y="1870075"/>
          <a:ext cx="5207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" name="Equation" r:id="rId6" imgW="2209680" imgH="241200" progId="Equation.DSMT4">
                  <p:embed/>
                </p:oleObj>
              </mc:Choice>
              <mc:Fallback>
                <p:oleObj name="Equation" r:id="rId6" imgW="22096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606" y="1870075"/>
                        <a:ext cx="5207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255961" y="1905000"/>
            <a:ext cx="572502" cy="53340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62029"/>
              </p:ext>
            </p:extLst>
          </p:nvPr>
        </p:nvGraphicFramePr>
        <p:xfrm>
          <a:off x="3425824" y="2743200"/>
          <a:ext cx="66722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3" name="Equation" r:id="rId8" imgW="2831760" imgH="241200" progId="Equation.DSMT4">
                  <p:embed/>
                </p:oleObj>
              </mc:Choice>
              <mc:Fallback>
                <p:oleObj name="Equation" r:id="rId8" imgW="283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4" y="2743200"/>
                        <a:ext cx="66722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019006" y="2771775"/>
            <a:ext cx="572502" cy="53340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618412" y="2771775"/>
            <a:ext cx="572502" cy="53340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96384"/>
              </p:ext>
            </p:extLst>
          </p:nvPr>
        </p:nvGraphicFramePr>
        <p:xfrm>
          <a:off x="7273423" y="1962944"/>
          <a:ext cx="4778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4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423" y="1962944"/>
                        <a:ext cx="477837" cy="417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82220"/>
              </p:ext>
            </p:extLst>
          </p:nvPr>
        </p:nvGraphicFramePr>
        <p:xfrm>
          <a:off x="6093618" y="2840039"/>
          <a:ext cx="4778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5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618" y="2840039"/>
                        <a:ext cx="477837" cy="417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55894"/>
              </p:ext>
            </p:extLst>
          </p:nvPr>
        </p:nvGraphicFramePr>
        <p:xfrm>
          <a:off x="7648278" y="2807566"/>
          <a:ext cx="542636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6" name="Equation" r:id="rId14" imgW="253800" imgH="215640" progId="Equation.DSMT4">
                  <p:embed/>
                </p:oleObj>
              </mc:Choice>
              <mc:Fallback>
                <p:oleObj name="Equation" r:id="rId14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278" y="2807566"/>
                        <a:ext cx="542636" cy="4618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570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150697"/>
            <a:ext cx="9973513" cy="15257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132012" y="269557"/>
            <a:ext cx="99822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>
                <a:latin typeface="Arial" pitchFamily="34" charset="0"/>
                <a:cs typeface="Arial" pitchFamily="34" charset="0"/>
              </a:rPr>
              <a:t>Viết các đa thức sau dưới dạng 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tích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1828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4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21378"/>
              </p:ext>
            </p:extLst>
          </p:nvPr>
        </p:nvGraphicFramePr>
        <p:xfrm>
          <a:off x="2769020" y="763770"/>
          <a:ext cx="2318496" cy="6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8" name="Equation" r:id="rId7" imgW="812520" imgH="241200" progId="Equation.DSMT4">
                  <p:embed/>
                </p:oleObj>
              </mc:Choice>
              <mc:Fallback>
                <p:oleObj name="Equation" r:id="rId7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020" y="763770"/>
                        <a:ext cx="2318496" cy="6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57036"/>
              </p:ext>
            </p:extLst>
          </p:nvPr>
        </p:nvGraphicFramePr>
        <p:xfrm>
          <a:off x="7999595" y="821555"/>
          <a:ext cx="1991948" cy="6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9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595" y="821555"/>
                        <a:ext cx="1991948" cy="6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21320"/>
              </p:ext>
            </p:extLst>
          </p:nvPr>
        </p:nvGraphicFramePr>
        <p:xfrm>
          <a:off x="2116138" y="2362200"/>
          <a:ext cx="3651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0" name="Equation" r:id="rId11" imgW="1549080" imgH="241200" progId="Equation.DSMT4">
                  <p:embed/>
                </p:oleObj>
              </mc:Choice>
              <mc:Fallback>
                <p:oleObj name="Equation" r:id="rId11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362200"/>
                        <a:ext cx="3651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4862"/>
              </p:ext>
            </p:extLst>
          </p:nvPr>
        </p:nvGraphicFramePr>
        <p:xfrm>
          <a:off x="5789612" y="2362200"/>
          <a:ext cx="42195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1" name="Equation" r:id="rId13" imgW="1790640" imgH="304560" progId="Equation.DSMT4">
                  <p:embed/>
                </p:oleObj>
              </mc:Choice>
              <mc:Fallback>
                <p:oleObj name="Equation" r:id="rId13" imgW="1790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2362200"/>
                        <a:ext cx="42195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90688"/>
              </p:ext>
            </p:extLst>
          </p:nvPr>
        </p:nvGraphicFramePr>
        <p:xfrm>
          <a:off x="5818187" y="3124200"/>
          <a:ext cx="37703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2" name="Equation" r:id="rId15" imgW="1600200" imgH="241200" progId="Equation.DSMT4">
                  <p:embed/>
                </p:oleObj>
              </mc:Choice>
              <mc:Fallback>
                <p:oleObj name="Equation" r:id="rId15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7" y="3124200"/>
                        <a:ext cx="37703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13831"/>
              </p:ext>
            </p:extLst>
          </p:nvPr>
        </p:nvGraphicFramePr>
        <p:xfrm>
          <a:off x="2249488" y="3962400"/>
          <a:ext cx="34115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3" name="Equation" r:id="rId17" imgW="1447560" imgH="241200" progId="Equation.DSMT4">
                  <p:embed/>
                </p:oleObj>
              </mc:Choice>
              <mc:Fallback>
                <p:oleObj name="Equation" r:id="rId17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962400"/>
                        <a:ext cx="34115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38407"/>
              </p:ext>
            </p:extLst>
          </p:nvPr>
        </p:nvGraphicFramePr>
        <p:xfrm>
          <a:off x="5655780" y="3886200"/>
          <a:ext cx="42783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4" name="Equation" r:id="rId19" imgW="1815840" imgH="304560" progId="Equation.DSMT4">
                  <p:embed/>
                </p:oleObj>
              </mc:Choice>
              <mc:Fallback>
                <p:oleObj name="Equation" r:id="rId19" imgW="1815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780" y="3886200"/>
                        <a:ext cx="42783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38228"/>
              </p:ext>
            </p:extLst>
          </p:nvPr>
        </p:nvGraphicFramePr>
        <p:xfrm>
          <a:off x="5655780" y="4648200"/>
          <a:ext cx="38290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5" name="Equation" r:id="rId21" imgW="1625400" imgH="241200" progId="Equation.DSMT4">
                  <p:embed/>
                </p:oleObj>
              </mc:Choice>
              <mc:Fallback>
                <p:oleObj name="Equation" r:id="rId21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780" y="4648200"/>
                        <a:ext cx="38290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458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150697"/>
            <a:ext cx="9973513" cy="15257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513013" y="269557"/>
            <a:ext cx="396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Rút gọn biểu thức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1828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5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49580"/>
              </p:ext>
            </p:extLst>
          </p:nvPr>
        </p:nvGraphicFramePr>
        <p:xfrm>
          <a:off x="2817812" y="775653"/>
          <a:ext cx="8805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Equation" r:id="rId7" imgW="3085920" imgH="241200" progId="Equation.DSMT4">
                  <p:embed/>
                </p:oleObj>
              </mc:Choice>
              <mc:Fallback>
                <p:oleObj name="Equation" r:id="rId7" imgW="308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775653"/>
                        <a:ext cx="88058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88953"/>
              </p:ext>
            </p:extLst>
          </p:nvPr>
        </p:nvGraphicFramePr>
        <p:xfrm>
          <a:off x="3732212" y="2286000"/>
          <a:ext cx="72723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6" name="Equation" r:id="rId9" imgW="3085920" imgH="241200" progId="Equation.DSMT4">
                  <p:embed/>
                </p:oleObj>
              </mc:Choice>
              <mc:Fallback>
                <p:oleObj name="Equation" r:id="rId9" imgW="308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2286000"/>
                        <a:ext cx="72723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96063"/>
              </p:ext>
            </p:extLst>
          </p:nvPr>
        </p:nvGraphicFramePr>
        <p:xfrm>
          <a:off x="3817098" y="2971800"/>
          <a:ext cx="35004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7" name="Equation" r:id="rId11" imgW="1485720" imgH="241200" progId="Equation.DSMT4">
                  <p:embed/>
                </p:oleObj>
              </mc:Choice>
              <mc:Fallback>
                <p:oleObj name="Equation" r:id="rId11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098" y="2971800"/>
                        <a:ext cx="35004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64498" y="2314575"/>
            <a:ext cx="1752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70786"/>
              </p:ext>
            </p:extLst>
          </p:nvPr>
        </p:nvGraphicFramePr>
        <p:xfrm>
          <a:off x="3817098" y="3657600"/>
          <a:ext cx="35607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8" name="Equation" r:id="rId13" imgW="1511280" imgH="304560" progId="Equation.DSMT4">
                  <p:embed/>
                </p:oleObj>
              </mc:Choice>
              <mc:Fallback>
                <p:oleObj name="Equation" r:id="rId13" imgW="1511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098" y="3657600"/>
                        <a:ext cx="35607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00685"/>
              </p:ext>
            </p:extLst>
          </p:nvPr>
        </p:nvGraphicFramePr>
        <p:xfrm>
          <a:off x="3817098" y="4419600"/>
          <a:ext cx="898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9" name="Equation" r:id="rId15" imgW="380880" imgH="215640" progId="Equation.DSMT4">
                  <p:embed/>
                </p:oleObj>
              </mc:Choice>
              <mc:Fallback>
                <p:oleObj name="Equation" r:id="rId15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098" y="4419600"/>
                        <a:ext cx="8985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05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47216" y="1143001"/>
            <a:ext cx="11400298" cy="1600200"/>
            <a:chOff x="447216" y="1086762"/>
            <a:chExt cx="11400298" cy="16002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86762"/>
              <a:ext cx="11400298" cy="16002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4211" y="1241899"/>
              <a:ext cx="11163301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Với hai số a, b bất kì, thực hiện phép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600" b="1" smtClean="0"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	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 + b)(a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– ab + b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) </a:t>
              </a:r>
              <a:endPara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  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ừ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đó rút ra liên hệ giữa a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+ b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và (a + b)(a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– ab + b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)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673392" y="1237196"/>
              <a:ext cx="1382420" cy="426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387" y="28675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TỔNG HAI LẬP PHƯƠ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ổng hai lập phươ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64602" y="3200400"/>
          <a:ext cx="93392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" name="Equation" r:id="rId6" imgW="3606480" imgH="241200" progId="Equation.DSMT4">
                  <p:embed/>
                </p:oleObj>
              </mc:Choice>
              <mc:Fallback>
                <p:oleObj name="Equation" r:id="rId6" imgW="360648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02" y="3200400"/>
                        <a:ext cx="93392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570412" y="3810000"/>
          <a:ext cx="50974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8" name="Equation" r:id="rId8" imgW="1968480" imgH="215640" progId="Equation.DSMT4">
                  <p:embed/>
                </p:oleObj>
              </mc:Choice>
              <mc:Fallback>
                <p:oleObj name="Equation" r:id="rId8" imgW="1968480" imgH="2156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3810000"/>
                        <a:ext cx="50974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570412" y="4343400"/>
          <a:ext cx="5689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9" name="Equation" r:id="rId10" imgW="2197080" imgH="304560" progId="Equation.DSMT4">
                  <p:embed/>
                </p:oleObj>
              </mc:Choice>
              <mc:Fallback>
                <p:oleObj name="Equation" r:id="rId10" imgW="2197080" imgH="3045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4343400"/>
                        <a:ext cx="56896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570412" y="5029200"/>
          <a:ext cx="1479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0" name="Equation" r:id="rId12" imgW="571320" imgH="215640" progId="Equation.DSMT4">
                  <p:embed/>
                </p:oleObj>
              </mc:Choice>
              <mc:Fallback>
                <p:oleObj name="Equation" r:id="rId12" imgW="571320" imgH="2156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5029200"/>
                        <a:ext cx="1479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122612" y="5715000"/>
            <a:ext cx="1371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b="1" smtClean="0">
                <a:latin typeface="Arial" pitchFamily="34" charset="0"/>
                <a:cs typeface="Arial" pitchFamily="34" charset="0"/>
              </a:rPr>
              <a:t>Vậy </a:t>
            </a:r>
            <a:endParaRPr lang="en-US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960812" y="5638800"/>
          <a:ext cx="47355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1" name="Equation" r:id="rId14" imgW="1828800" imgH="241200" progId="Equation.DSMT4">
                  <p:embed/>
                </p:oleObj>
              </mc:Choice>
              <mc:Fallback>
                <p:oleObj name="Equation" r:id="rId14" imgW="182880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2" y="5638800"/>
                        <a:ext cx="473551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837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36612" y="1287436"/>
            <a:ext cx="10902450" cy="1507511"/>
            <a:chOff x="836612" y="836861"/>
            <a:chExt cx="10902450" cy="1507511"/>
          </a:xfrm>
        </p:grpSpPr>
        <p:sp>
          <p:nvSpPr>
            <p:cNvPr id="10" name="Rounded Rectangle 9"/>
            <p:cNvSpPr/>
            <p:nvPr/>
          </p:nvSpPr>
          <p:spPr>
            <a:xfrm>
              <a:off x="836612" y="836861"/>
              <a:ext cx="10668000" cy="1407454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370012" y="882925"/>
                  <a:ext cx="8610600" cy="1256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A, B là hai biểu thức tuỳ ý, ta có :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	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(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)(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𝑨𝑩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26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012" y="882925"/>
                  <a:ext cx="8610600" cy="125675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1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14012" y="1028881"/>
              <a:ext cx="1225050" cy="1315491"/>
            </a:xfrm>
            <a:prstGeom prst="rect">
              <a:avLst/>
            </a:prstGeom>
          </p:spPr>
        </p:pic>
      </p:grp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4351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TỔNG HAI LẬP PHƯƠ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ổng hai lập phươ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12712" y="1102125"/>
            <a:ext cx="11772900" cy="1581727"/>
            <a:chOff x="112712" y="704273"/>
            <a:chExt cx="11772900" cy="1581727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80473"/>
              <a:ext cx="10142682" cy="1412475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60612" y="859427"/>
              <a:ext cx="92964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Viết các đa thức sua dưới dạng tích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589"/>
            <a:stretch/>
          </p:blipFill>
          <p:spPr bwMode="auto">
            <a:xfrm>
              <a:off x="112712" y="704273"/>
              <a:ext cx="1668318" cy="1581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972777"/>
                </p:ext>
              </p:extLst>
            </p:nvPr>
          </p:nvGraphicFramePr>
          <p:xfrm>
            <a:off x="2903616" y="1352525"/>
            <a:ext cx="1810862" cy="688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9" name="Equation" r:id="rId5" imgW="634680" imgH="241200" progId="Equation.DSMT4">
                    <p:embed/>
                  </p:oleObj>
                </mc:Choice>
                <mc:Fallback>
                  <p:oleObj name="Equation" r:id="rId5" imgW="63468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616" y="1352525"/>
                          <a:ext cx="1810862" cy="688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015860"/>
                </p:ext>
              </p:extLst>
            </p:nvPr>
          </p:nvGraphicFramePr>
          <p:xfrm>
            <a:off x="7611744" y="1352525"/>
            <a:ext cx="2064068" cy="688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0" name="Equation" r:id="rId7" imgW="723600" imgH="241200" progId="Equation.DSMT4">
                    <p:embed/>
                  </p:oleObj>
                </mc:Choice>
                <mc:Fallback>
                  <p:oleObj name="Equation" r:id="rId7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1744" y="1352525"/>
                          <a:ext cx="2064068" cy="688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ẬP PHƯƠNG CỦA MỘT TỔ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tổ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137" y="276171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26548"/>
              </p:ext>
            </p:extLst>
          </p:nvPr>
        </p:nvGraphicFramePr>
        <p:xfrm>
          <a:off x="2098612" y="3200400"/>
          <a:ext cx="30575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" name="Equation" r:id="rId10" imgW="1180800" imgH="241200" progId="Equation.DSMT4">
                  <p:embed/>
                </p:oleObj>
              </mc:Choice>
              <mc:Fallback>
                <p:oleObj name="Equation" r:id="rId10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12" y="3200400"/>
                        <a:ext cx="30575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54052"/>
              </p:ext>
            </p:extLst>
          </p:nvPr>
        </p:nvGraphicFramePr>
        <p:xfrm>
          <a:off x="5183124" y="3200400"/>
          <a:ext cx="34194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" name="Equation" r:id="rId12" imgW="1320480" imgH="241200" progId="Equation.DSMT4">
                  <p:embed/>
                </p:oleObj>
              </mc:Choice>
              <mc:Fallback>
                <p:oleObj name="Equation" r:id="rId12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24" y="3200400"/>
                        <a:ext cx="34194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34791"/>
              </p:ext>
            </p:extLst>
          </p:nvPr>
        </p:nvGraphicFramePr>
        <p:xfrm>
          <a:off x="2056574" y="4038600"/>
          <a:ext cx="38147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" name="Equation" r:id="rId14" imgW="1473120" imgH="241200" progId="Equation.DSMT4">
                  <p:embed/>
                </p:oleObj>
              </mc:Choice>
              <mc:Fallback>
                <p:oleObj name="Equation" r:id="rId14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574" y="4038600"/>
                        <a:ext cx="38147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60789"/>
              </p:ext>
            </p:extLst>
          </p:nvPr>
        </p:nvGraphicFramePr>
        <p:xfrm>
          <a:off x="5852286" y="4038600"/>
          <a:ext cx="42100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4" name="Equation" r:id="rId16" imgW="1625400" imgH="241200" progId="Equation.DSMT4">
                  <p:embed/>
                </p:oleObj>
              </mc:Choice>
              <mc:Fallback>
                <p:oleObj name="Equation" r:id="rId16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286" y="4038600"/>
                        <a:ext cx="42100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41809"/>
              </p:ext>
            </p:extLst>
          </p:nvPr>
        </p:nvGraphicFramePr>
        <p:xfrm>
          <a:off x="2249707" y="3172143"/>
          <a:ext cx="4307998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3" name="Equation" r:id="rId5" imgW="1663560" imgH="241200" progId="Equation.DSMT4">
                  <p:embed/>
                </p:oleObj>
              </mc:Choice>
              <mc:Fallback>
                <p:oleObj name="Equation" r:id="rId5" imgW="16635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07" y="3172143"/>
                        <a:ext cx="4307998" cy="62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ẬP PHƯƠNG CỦA MỘT TỔ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tổ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0376" y="1089172"/>
            <a:ext cx="11735236" cy="1523605"/>
            <a:chOff x="150376" y="1089172"/>
            <a:chExt cx="11735236" cy="1523605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1196949"/>
              <a:ext cx="10142682" cy="1415828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27212" y="1295400"/>
              <a:ext cx="40386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Rút gọn các biểu thức :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1089172"/>
              <a:ext cx="1515280" cy="1523605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578154" y="1520894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4" name="Picture 23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399837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295653"/>
                </p:ext>
              </p:extLst>
            </p:nvPr>
          </p:nvGraphicFramePr>
          <p:xfrm>
            <a:off x="5942012" y="1295400"/>
            <a:ext cx="3976688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14" name="Equation" r:id="rId9" imgW="1688760" imgH="241200" progId="Equation.DSMT4">
                    <p:embed/>
                  </p:oleObj>
                </mc:Choice>
                <mc:Fallback>
                  <p:oleObj name="Equation" r:id="rId9" imgW="1688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2012" y="1295400"/>
                          <a:ext cx="3976688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529360"/>
                </p:ext>
              </p:extLst>
            </p:nvPr>
          </p:nvGraphicFramePr>
          <p:xfrm>
            <a:off x="5942012" y="1904863"/>
            <a:ext cx="568166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15" name="Equation" r:id="rId11" imgW="2412720" imgH="241200" progId="Equation.DSMT4">
                    <p:embed/>
                  </p:oleObj>
                </mc:Choice>
                <mc:Fallback>
                  <p:oleObj name="Equation" r:id="rId11" imgW="241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2012" y="1904863"/>
                          <a:ext cx="5681663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31614"/>
              </p:ext>
            </p:extLst>
          </p:nvPr>
        </p:nvGraphicFramePr>
        <p:xfrm>
          <a:off x="6582251" y="3175079"/>
          <a:ext cx="2170588" cy="5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6" name="Equation" r:id="rId13" imgW="838080" imgH="215640" progId="Equation.DSMT4">
                  <p:embed/>
                </p:oleObj>
              </mc:Choice>
              <mc:Fallback>
                <p:oleObj name="Equation" r:id="rId13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251" y="3175079"/>
                        <a:ext cx="2170588" cy="55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10412"/>
              </p:ext>
            </p:extLst>
          </p:nvPr>
        </p:nvGraphicFramePr>
        <p:xfrm>
          <a:off x="8761412" y="3255724"/>
          <a:ext cx="822483" cy="45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7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412" y="3255724"/>
                        <a:ext cx="822483" cy="459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3903"/>
              </p:ext>
            </p:extLst>
          </p:nvPr>
        </p:nvGraphicFramePr>
        <p:xfrm>
          <a:off x="2271713" y="3862387"/>
          <a:ext cx="62499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8" name="Equation" r:id="rId17" imgW="2412720" imgH="241200" progId="Equation.DSMT4">
                  <p:embed/>
                </p:oleObj>
              </mc:Choice>
              <mc:Fallback>
                <p:oleObj name="Equation" r:id="rId17" imgW="241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862387"/>
                        <a:ext cx="62499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19479"/>
              </p:ext>
            </p:extLst>
          </p:nvPr>
        </p:nvGraphicFramePr>
        <p:xfrm>
          <a:off x="3579812" y="4471987"/>
          <a:ext cx="37512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9" name="Equation" r:id="rId19" imgW="1447560" imgH="241200" progId="Equation.DSMT4">
                  <p:embed/>
                </p:oleObj>
              </mc:Choice>
              <mc:Fallback>
                <p:oleObj name="Equation" r:id="rId19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4471987"/>
                        <a:ext cx="37512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67669"/>
              </p:ext>
            </p:extLst>
          </p:nvPr>
        </p:nvGraphicFramePr>
        <p:xfrm>
          <a:off x="3579812" y="5081587"/>
          <a:ext cx="4343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0" name="Equation" r:id="rId21" imgW="1676160" imgH="304560" progId="Equation.DSMT4">
                  <p:embed/>
                </p:oleObj>
              </mc:Choice>
              <mc:Fallback>
                <p:oleObj name="Equation" r:id="rId21" imgW="1676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5081587"/>
                        <a:ext cx="4343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62501"/>
              </p:ext>
            </p:extLst>
          </p:nvPr>
        </p:nvGraphicFramePr>
        <p:xfrm>
          <a:off x="3579812" y="5767387"/>
          <a:ext cx="7572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1" name="Equation" r:id="rId23" imgW="291960" imgH="215640" progId="Equation.DSMT4">
                  <p:embed/>
                </p:oleObj>
              </mc:Choice>
              <mc:Fallback>
                <p:oleObj name="Equation" r:id="rId23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5767387"/>
                        <a:ext cx="7572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8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819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50812" y="1219200"/>
            <a:ext cx="11582401" cy="1481229"/>
            <a:chOff x="150812" y="766671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769085"/>
              <a:ext cx="9753600" cy="1478815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109785" y="944662"/>
                  <a:ext cx="9623427" cy="516466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1 . Viết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5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𝟐𝟕</m:t>
                      </m:r>
                    </m:oMath>
                  </a14:m>
                  <a:r>
                    <a:rPr lang="en-US" sz="2500" b="1" i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dưới dạng tích</a:t>
                  </a:r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9785" y="944662"/>
                  <a:ext cx="9623427" cy="51646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697" t="-3529" b="-247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766671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1721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070239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2109785" y="1528671"/>
              <a:ext cx="3603627" cy="50780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2 . Rút gọn biểu thức </a:t>
              </a:r>
              <a:endParaRPr lang="vi-VN" sz="2500" b="1" i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1948960"/>
                    </p:ext>
                  </p:extLst>
                </p:nvPr>
              </p:nvGraphicFramePr>
              <p:xfrm>
                <a:off x="5561012" y="1438179"/>
                <a:ext cx="5494337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540" name="Equation" r:id="rId8" imgW="2120760" imgH="241200" progId="Equation.DSMT4">
                        <p:embed/>
                      </p:oleObj>
                    </mc:Choice>
                    <mc:Fallback>
                      <p:oleObj name="Equation" r:id="rId8" imgW="21207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61012" y="1438179"/>
                              <a:ext cx="5494337" cy="625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1948960"/>
                    </p:ext>
                  </p:extLst>
                </p:nvPr>
              </p:nvGraphicFramePr>
              <p:xfrm>
                <a:off x="5561012" y="1438179"/>
                <a:ext cx="5494337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456" name="Equation" r:id="rId10" imgW="2120760" imgH="241200" progId="Equation.DSMT4">
                        <p:embed/>
                      </p:oleObj>
                    </mc:Choice>
                    <mc:Fallback>
                      <p:oleObj name="Equation" r:id="rId10" imgW="21207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61012" y="1438179"/>
                              <a:ext cx="5494337" cy="625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94161"/>
              </p:ext>
            </p:extLst>
          </p:nvPr>
        </p:nvGraphicFramePr>
        <p:xfrm>
          <a:off x="3819108" y="3200400"/>
          <a:ext cx="2664254" cy="55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1" name="Equation" r:id="rId12" imgW="1028520" imgH="215640" progId="Equation.DSMT4">
                  <p:embed/>
                </p:oleObj>
              </mc:Choice>
              <mc:Fallback>
                <p:oleObj name="Equation" r:id="rId12" imgW="102852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108" y="3200400"/>
                        <a:ext cx="2664254" cy="558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4"/>
          <p:cNvSpPr>
            <a:spLocks noChangeArrowheads="1"/>
          </p:cNvSpPr>
          <p:nvPr/>
        </p:nvSpPr>
        <p:spPr bwMode="gray">
          <a:xfrm>
            <a:off x="447214" y="95249"/>
            <a:ext cx="4985272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LẬP PHƯƠNG CỦA MỘT TỔ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 phương của một tổ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23310" y="3276600"/>
            <a:ext cx="1969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b="1" smtClean="0">
                <a:latin typeface="Arial" pitchFamily="34" charset="0"/>
                <a:cs typeface="Arial" pitchFamily="34" charset="0"/>
              </a:rPr>
              <a:t>1. Ta có :</a:t>
            </a:r>
            <a:endParaRPr lang="en-US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266679"/>
              </p:ext>
            </p:extLst>
          </p:nvPr>
        </p:nvGraphicFramePr>
        <p:xfrm>
          <a:off x="6556375" y="3209925"/>
          <a:ext cx="3387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2" name="Equation" r:id="rId14" imgW="1307880" imgH="241200" progId="Equation.DSMT4">
                  <p:embed/>
                </p:oleObj>
              </mc:Choice>
              <mc:Fallback>
                <p:oleObj name="Equation" r:id="rId14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3209925"/>
                        <a:ext cx="33877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109785" y="4114800"/>
            <a:ext cx="1969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b="1" smtClean="0">
                <a:latin typeface="Arial" pitchFamily="34" charset="0"/>
                <a:cs typeface="Arial" pitchFamily="34" charset="0"/>
              </a:rPr>
              <a:t>2. Ta có :</a:t>
            </a:r>
            <a:endParaRPr lang="en-US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56493"/>
              </p:ext>
            </p:extLst>
          </p:nvPr>
        </p:nvGraphicFramePr>
        <p:xfrm>
          <a:off x="3732212" y="4024313"/>
          <a:ext cx="5492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3" name="Equation" r:id="rId15" imgW="2120760" imgH="241200" progId="Equation.DSMT4">
                  <p:embed/>
                </p:oleObj>
              </mc:Choice>
              <mc:Fallback>
                <p:oleObj name="Equation" r:id="rId15" imgW="2120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4024313"/>
                        <a:ext cx="54927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86095"/>
              </p:ext>
            </p:extLst>
          </p:nvPr>
        </p:nvGraphicFramePr>
        <p:xfrm>
          <a:off x="3787042" y="4654868"/>
          <a:ext cx="39481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" name="Equation" r:id="rId17" imgW="1523880" imgH="304560" progId="Equation.DSMT4">
                  <p:embed/>
                </p:oleObj>
              </mc:Choice>
              <mc:Fallback>
                <p:oleObj name="Equation" r:id="rId17" imgW="152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042" y="4654868"/>
                        <a:ext cx="39481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11698"/>
              </p:ext>
            </p:extLst>
          </p:nvPr>
        </p:nvGraphicFramePr>
        <p:xfrm>
          <a:off x="3787042" y="5305425"/>
          <a:ext cx="3290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5" name="Equation" r:id="rId19" imgW="1269720" imgH="241200" progId="Equation.DSMT4">
                  <p:embed/>
                </p:oleObj>
              </mc:Choice>
              <mc:Fallback>
                <p:oleObj name="Equation" r:id="rId19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042" y="5305425"/>
                        <a:ext cx="3290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94154"/>
              </p:ext>
            </p:extLst>
          </p:nvPr>
        </p:nvGraphicFramePr>
        <p:xfrm>
          <a:off x="3787042" y="5915025"/>
          <a:ext cx="4508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6" name="Equation" r:id="rId21" imgW="1739880" imgH="304560" progId="Equation.DSMT4">
                  <p:embed/>
                </p:oleObj>
              </mc:Choice>
              <mc:Fallback>
                <p:oleObj name="Equation" r:id="rId21" imgW="1739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042" y="5915025"/>
                        <a:ext cx="45085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47216" y="1143001"/>
            <a:ext cx="11400298" cy="1600200"/>
            <a:chOff x="447216" y="1143001"/>
            <a:chExt cx="11400298" cy="16002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6002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4211" y="1295400"/>
              <a:ext cx="11163301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Với hai số bất kì, viết </a:t>
              </a:r>
              <a:r>
                <a:rPr lang="vi-VN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vi-VN" sz="2600" b="1" baseline="3000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– b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= a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+ (–b)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và sử dụng hằng 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               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đẳng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hức tổng hai lập phương để tính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+ (–b)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. 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   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ừ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đó rút ra liên hệ giữa a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– b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3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và (a – b)(a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+ ab + b</a:t>
              </a:r>
              <a:r>
                <a:rPr lang="vi-VN" sz="2600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)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696807" y="1226614"/>
              <a:ext cx="1511405" cy="500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2665412" y="5338286"/>
            <a:ext cx="1371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b="1">
                <a:latin typeface="Arial" pitchFamily="34" charset="0"/>
                <a:cs typeface="Arial" pitchFamily="34" charset="0"/>
              </a:rPr>
              <a:t>Do </a:t>
            </a:r>
            <a:r>
              <a:rPr lang="pt-BR" sz="2600" b="1" smtClean="0">
                <a:latin typeface="Arial" pitchFamily="34" charset="0"/>
                <a:cs typeface="Arial" pitchFamily="34" charset="0"/>
              </a:rPr>
              <a:t>đó</a:t>
            </a:r>
            <a:endParaRPr lang="en-US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118837"/>
              </p:ext>
            </p:extLst>
          </p:nvPr>
        </p:nvGraphicFramePr>
        <p:xfrm>
          <a:off x="3813113" y="3276600"/>
          <a:ext cx="3090863" cy="62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1" name="Equation" r:id="rId5" imgW="1193760" imgH="241200" progId="Equation.DSMT4">
                  <p:embed/>
                </p:oleObj>
              </mc:Choice>
              <mc:Fallback>
                <p:oleObj name="Equation" r:id="rId5" imgW="11937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13" y="3276600"/>
                        <a:ext cx="3090863" cy="62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HIỆU HAI LẬP PHƯƠ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ệu hai lập phươ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9096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178431" y="3350657"/>
            <a:ext cx="1969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pt-BR" sz="2600" b="1" smtClean="0">
                <a:latin typeface="Arial" pitchFamily="34" charset="0"/>
                <a:cs typeface="Arial" pitchFamily="34" charset="0"/>
              </a:rPr>
              <a:t>Ta có :</a:t>
            </a:r>
            <a:endParaRPr lang="en-US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83448"/>
              </p:ext>
            </p:extLst>
          </p:nvPr>
        </p:nvGraphicFramePr>
        <p:xfrm>
          <a:off x="4951412" y="3833575"/>
          <a:ext cx="5359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2" name="Equation" r:id="rId8" imgW="2070000" imgH="304560" progId="Equation.DSMT4">
                  <p:embed/>
                </p:oleObj>
              </mc:Choice>
              <mc:Fallback>
                <p:oleObj name="Equation" r:id="rId8" imgW="2070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2" y="3833575"/>
                        <a:ext cx="53594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29202"/>
              </p:ext>
            </p:extLst>
          </p:nvPr>
        </p:nvGraphicFramePr>
        <p:xfrm>
          <a:off x="4951412" y="4572000"/>
          <a:ext cx="35496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3" name="Equation" r:id="rId10" imgW="1371600" imgH="241200" progId="Equation.DSMT4">
                  <p:embed/>
                </p:oleObj>
              </mc:Choice>
              <mc:Fallback>
                <p:oleObj name="Equation" r:id="rId10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2" y="4572000"/>
                        <a:ext cx="35496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90925"/>
              </p:ext>
            </p:extLst>
          </p:nvPr>
        </p:nvGraphicFramePr>
        <p:xfrm>
          <a:off x="3899692" y="5243513"/>
          <a:ext cx="47323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4" name="Equation" r:id="rId12" imgW="1828800" imgH="241200" progId="Equation.DSMT4">
                  <p:embed/>
                </p:oleObj>
              </mc:Choice>
              <mc:Fallback>
                <p:oleObj name="Equation" r:id="rId12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692" y="5243513"/>
                        <a:ext cx="47323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35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36612" y="1287436"/>
            <a:ext cx="10902450" cy="1507511"/>
            <a:chOff x="836612" y="836861"/>
            <a:chExt cx="10902450" cy="1507511"/>
          </a:xfrm>
        </p:grpSpPr>
        <p:sp>
          <p:nvSpPr>
            <p:cNvPr id="10" name="Rounded Rectangle 9"/>
            <p:cNvSpPr/>
            <p:nvPr/>
          </p:nvSpPr>
          <p:spPr>
            <a:xfrm>
              <a:off x="836612" y="836861"/>
              <a:ext cx="10668000" cy="1407454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370012" y="882925"/>
                  <a:ext cx="8610600" cy="1256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A, B là hai biểu thức tuỳ ý, ta có :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	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(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)(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𝑨𝑩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26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012" y="882925"/>
                  <a:ext cx="8610600" cy="125675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1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14012" y="1028881"/>
              <a:ext cx="1225050" cy="1315491"/>
            </a:xfrm>
            <a:prstGeom prst="rect">
              <a:avLst/>
            </a:prstGeom>
          </p:spPr>
        </p:pic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HIỆU HAI LẬP PHƯƠ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ệu hai lập phươ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55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337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38492"/>
              </p:ext>
            </p:extLst>
          </p:nvPr>
        </p:nvGraphicFramePr>
        <p:xfrm>
          <a:off x="2443223" y="3200400"/>
          <a:ext cx="2959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3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223" y="3200400"/>
                        <a:ext cx="29591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50376" y="1143000"/>
            <a:ext cx="11735236" cy="1523605"/>
            <a:chOff x="150376" y="1143000"/>
            <a:chExt cx="11735236" cy="1523605"/>
          </a:xfrm>
        </p:grpSpPr>
        <p:sp>
          <p:nvSpPr>
            <p:cNvPr id="9" name="Rounded Rectangle 8"/>
            <p:cNvSpPr/>
            <p:nvPr/>
          </p:nvSpPr>
          <p:spPr>
            <a:xfrm>
              <a:off x="1742930" y="1288879"/>
              <a:ext cx="10142682" cy="1216196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08212" y="1334630"/>
              <a:ext cx="95250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Viết các đa thức sau dưới dạng tích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1143000"/>
              <a:ext cx="1515280" cy="1523605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578154" y="1574722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3" name="Picture 1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453665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503178"/>
                </p:ext>
              </p:extLst>
            </p:nvPr>
          </p:nvGraphicFramePr>
          <p:xfrm>
            <a:off x="3108325" y="1814513"/>
            <a:ext cx="1577975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4" name="Equation" r:id="rId9" imgW="609480" imgH="241200" progId="Equation.DSMT4">
                    <p:embed/>
                  </p:oleObj>
                </mc:Choice>
                <mc:Fallback>
                  <p:oleObj name="Equation" r:id="rId9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325" y="1814513"/>
                          <a:ext cx="1577975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961317"/>
                </p:ext>
              </p:extLst>
            </p:nvPr>
          </p:nvGraphicFramePr>
          <p:xfrm>
            <a:off x="7226300" y="1782763"/>
            <a:ext cx="1939925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5" name="Equation" r:id="rId11" imgW="749160" imgH="241200" progId="Equation.DSMT4">
                    <p:embed/>
                  </p:oleObj>
                </mc:Choice>
                <mc:Fallback>
                  <p:oleObj name="Equation" r:id="rId11" imgW="749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6300" y="1782763"/>
                          <a:ext cx="1939925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HIỆU HAI LẬP PHƯƠ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1" y="609600"/>
            <a:ext cx="52054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ệu hai lập phươ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83595"/>
              </p:ext>
            </p:extLst>
          </p:nvPr>
        </p:nvGraphicFramePr>
        <p:xfrm>
          <a:off x="5426075" y="3200400"/>
          <a:ext cx="30908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6" name="Equation" r:id="rId13" imgW="1193760" imgH="241200" progId="Equation.DSMT4">
                  <p:embed/>
                </p:oleObj>
              </mc:Choice>
              <mc:Fallback>
                <p:oleObj name="Equation" r:id="rId13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3200400"/>
                        <a:ext cx="30908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581"/>
              </p:ext>
            </p:extLst>
          </p:nvPr>
        </p:nvGraphicFramePr>
        <p:xfrm>
          <a:off x="2421500" y="4038600"/>
          <a:ext cx="38782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7" name="Equation" r:id="rId15" imgW="1498320" imgH="241200" progId="Equation.DSMT4">
                  <p:embed/>
                </p:oleObj>
              </mc:Choice>
              <mc:Fallback>
                <p:oleObj name="Equation" r:id="rId15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500" y="4038600"/>
                        <a:ext cx="38782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99418"/>
              </p:ext>
            </p:extLst>
          </p:nvPr>
        </p:nvGraphicFramePr>
        <p:xfrm>
          <a:off x="6323012" y="4038600"/>
          <a:ext cx="42084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8" name="Equation" r:id="rId17" imgW="1625400" imgH="241200" progId="Equation.DSMT4">
                  <p:embed/>
                </p:oleObj>
              </mc:Choice>
              <mc:Fallback>
                <p:oleObj name="Equation" r:id="rId17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4038600"/>
                        <a:ext cx="42084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83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34</TotalTime>
  <Words>327</Words>
  <Application>Microsoft Office PowerPoint</Application>
  <PresentationFormat>Custom</PresentationFormat>
  <Paragraphs>83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.VnCentury SchoolbookH</vt:lpstr>
      <vt:lpstr>Arial</vt:lpstr>
      <vt:lpstr>Calibri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2655</cp:revision>
  <dcterms:created xsi:type="dcterms:W3CDTF">2021-08-04T05:24:17Z</dcterms:created>
  <dcterms:modified xsi:type="dcterms:W3CDTF">2025-12-31T06:51:25Z</dcterms:modified>
</cp:coreProperties>
</file>